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46D91A" w14:textId="77777777" w:rsidR="00CF2EA2" w:rsidRDefault="00F32B89" w:rsidP="00F32B89">
      <w:pPr>
        <w:pStyle w:val="Title"/>
        <w:jc w:val="center"/>
      </w:pPr>
      <w:r>
        <w:t>S3 case</w:t>
      </w:r>
    </w:p>
    <w:p w14:paraId="2203BB40" w14:textId="77777777" w:rsidR="00F32B89" w:rsidRPr="00F32B89" w:rsidRDefault="00F32B89" w:rsidP="00F32B89">
      <w:pPr>
        <w:pStyle w:val="ListParagraph"/>
        <w:numPr>
          <w:ilvl w:val="0"/>
          <w:numId w:val="1"/>
        </w:numPr>
        <w:rPr>
          <w:szCs w:val="24"/>
        </w:rPr>
      </w:pPr>
      <w:r w:rsidRPr="00F32B89">
        <w:rPr>
          <w:rFonts w:ascii="Arial" w:hAnsi="Arial" w:cs="Arial"/>
          <w:szCs w:val="24"/>
          <w:shd w:val="clear" w:color="auto" w:fill="FFFFFF"/>
        </w:rPr>
        <w:t>Mình muốn import ảnh từ Simple Bucket A sang Bucket B thì làm ntn đó bạn.</w:t>
      </w:r>
    </w:p>
    <w:p w14:paraId="04334305" w14:textId="77777777" w:rsidR="005D17FE" w:rsidRPr="005D17FE" w:rsidRDefault="00F32B89" w:rsidP="005D17FE">
      <w:pPr>
        <w:ind w:left="360"/>
      </w:pPr>
      <w:r w:rsidRPr="00F32B89">
        <w:rPr>
          <w:position w:val="-4"/>
        </w:rPr>
        <w:object w:dxaOrig="180" w:dyaOrig="279" w14:anchorId="672166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711281873" r:id="rId6"/>
        </w:object>
      </w:r>
      <w:r>
        <w:t xml:space="preserve"> </w:t>
      </w:r>
      <w:hyperlink r:id="rId7" w:tgtFrame="_blank" w:tooltip="https://docs.bizflycloud.vn/simple_storage/howtos/" w:history="1">
        <w:r w:rsidR="005D17FE" w:rsidRPr="005D17FE">
          <w:rPr>
            <w:rStyle w:val="Hyperlink"/>
          </w:rPr>
          <w:t>https://docs.bizflycloud.vn/simple_storage/howtos/</w:t>
        </w:r>
      </w:hyperlink>
    </w:p>
    <w:p w14:paraId="3D9ED635" w14:textId="0CA483A6" w:rsidR="005D17FE" w:rsidRDefault="005D17FE" w:rsidP="005D17FE">
      <w:pPr>
        <w:ind w:left="360"/>
      </w:pPr>
      <w:r w:rsidRPr="005D17FE">
        <w:t>anh có thể tham khảo các tool trong hướng dẫn ở link trên ạ</w:t>
      </w:r>
    </w:p>
    <w:p w14:paraId="1E5B357F" w14:textId="77777777" w:rsidR="00AC1355" w:rsidRDefault="00AC1355" w:rsidP="005D17FE">
      <w:pPr>
        <w:ind w:left="360"/>
      </w:pPr>
    </w:p>
    <w:p w14:paraId="6F35BC92" w14:textId="43BCCE30" w:rsidR="00AC1355" w:rsidRDefault="00AC1355" w:rsidP="00AC1355">
      <w:pPr>
        <w:pStyle w:val="ListParagraph"/>
        <w:numPr>
          <w:ilvl w:val="0"/>
          <w:numId w:val="1"/>
        </w:numPr>
      </w:pPr>
      <w:r>
        <w:t>Thay đổi file từ private sang public.</w:t>
      </w:r>
    </w:p>
    <w:p w14:paraId="3D3EED1E" w14:textId="2B20783A" w:rsidR="00AC1355" w:rsidRDefault="00AC1355" w:rsidP="00AC1355">
      <w:pPr>
        <w:ind w:left="720"/>
      </w:pPr>
      <w:r>
        <w:t>Chạy lệnh trên S3CMD rồi chạy lệnh:</w:t>
      </w:r>
    </w:p>
    <w:p w14:paraId="17B114FA" w14:textId="3F673DE0" w:rsidR="00AC1355" w:rsidRDefault="00AC1355" w:rsidP="00AC1355">
      <w:pPr>
        <w:ind w:left="720"/>
      </w:pPr>
      <w:r w:rsidRPr="00AC1355">
        <w:t xml:space="preserve">s3cmd setacl s3://&lt;ten-bucket&gt;/ --acl-public </w:t>
      </w:r>
      <w:r>
        <w:t>–</w:t>
      </w:r>
      <w:r w:rsidRPr="00AC1355">
        <w:t>recursive</w:t>
      </w:r>
    </w:p>
    <w:p w14:paraId="4DC83437" w14:textId="49138365" w:rsidR="00AC1355" w:rsidRDefault="00AC1355" w:rsidP="00AC1355">
      <w:pPr>
        <w:ind w:left="720"/>
      </w:pPr>
      <w:hyperlink r:id="rId8" w:history="1">
        <w:r w:rsidRPr="00117D84">
          <w:rPr>
            <w:rStyle w:val="Hyperlink"/>
          </w:rPr>
          <w:t>https://stackoverflow.com/questions/52697745/how-to-change-all-the-folder-files-permission-private-into-public-in-digital-oce</w:t>
        </w:r>
      </w:hyperlink>
    </w:p>
    <w:p w14:paraId="6D478DAA" w14:textId="2C2019D6" w:rsidR="00AC1355" w:rsidRDefault="00AC1355" w:rsidP="00AC1355">
      <w:pPr>
        <w:ind w:left="720"/>
      </w:pPr>
    </w:p>
    <w:p w14:paraId="668BF245" w14:textId="6AE01D3C" w:rsidR="00AC1355" w:rsidRDefault="00AC1355" w:rsidP="00AC1355">
      <w:pPr>
        <w:pStyle w:val="ListParagraph"/>
        <w:numPr>
          <w:ilvl w:val="0"/>
          <w:numId w:val="1"/>
        </w:numPr>
      </w:pPr>
      <w:r>
        <w:t>Cname và static web hosting</w:t>
      </w:r>
    </w:p>
    <w:p w14:paraId="32CE776A" w14:textId="2DFD0BB9" w:rsidR="00AC1355" w:rsidRDefault="00AC1355" w:rsidP="00AC1355">
      <w:pPr>
        <w:ind w:left="720"/>
      </w:pPr>
      <w:r>
        <w:t>Bên mình không còn hỗ trợ nữa vì không cung cấp được https</w:t>
      </w:r>
    </w:p>
    <w:p w14:paraId="5FB785AE" w14:textId="1E905D5F" w:rsidR="00AC1355" w:rsidRDefault="00AC1355" w:rsidP="00AC1355">
      <w:pPr>
        <w:ind w:left="720"/>
      </w:pPr>
    </w:p>
    <w:p w14:paraId="235AD457" w14:textId="77777777" w:rsidR="00AC1355" w:rsidRDefault="00AC1355" w:rsidP="00AC1355">
      <w:pPr>
        <w:ind w:left="720"/>
      </w:pPr>
      <w:bookmarkStart w:id="0" w:name="_GoBack"/>
      <w:bookmarkEnd w:id="0"/>
    </w:p>
    <w:p w14:paraId="118C7C5C" w14:textId="77777777" w:rsidR="005D17FE" w:rsidRDefault="005D17FE" w:rsidP="005D17FE">
      <w:pPr>
        <w:ind w:left="360"/>
      </w:pPr>
    </w:p>
    <w:p w14:paraId="558B8560" w14:textId="77777777" w:rsidR="005D17FE" w:rsidRPr="005D17FE" w:rsidRDefault="005D17FE" w:rsidP="005D17FE">
      <w:pPr>
        <w:ind w:left="360"/>
      </w:pPr>
    </w:p>
    <w:p w14:paraId="6488974E" w14:textId="77777777" w:rsidR="00F32B89" w:rsidRDefault="00F32B89" w:rsidP="00F32B89">
      <w:pPr>
        <w:ind w:left="720"/>
      </w:pPr>
    </w:p>
    <w:sectPr w:rsidR="00F32B8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1C51DF7"/>
    <w:multiLevelType w:val="hybridMultilevel"/>
    <w:tmpl w:val="F7AE83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2B89"/>
    <w:rsid w:val="005D17FE"/>
    <w:rsid w:val="00AC1355"/>
    <w:rsid w:val="00AD28D9"/>
    <w:rsid w:val="00AF2739"/>
    <w:rsid w:val="00C6690A"/>
    <w:rsid w:val="00C97DA1"/>
    <w:rsid w:val="00CF2EA2"/>
    <w:rsid w:val="00F32B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8C1222"/>
  <w15:chartTrackingRefBased/>
  <w15:docId w15:val="{86B8D629-072A-47CD-85F2-D74DD9DF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Helvetica" w:eastAsiaTheme="minorHAnsi" w:hAnsi="Helvetica" w:cs="Helvetica"/>
        <w:color w:val="333333"/>
        <w:sz w:val="24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32B89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F32B89"/>
    <w:pPr>
      <w:spacing w:after="0" w:line="240" w:lineRule="auto"/>
      <w:contextualSpacing/>
    </w:pPr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32B89"/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5D17FE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C135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9623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7493134">
          <w:marLeft w:val="0"/>
          <w:marRight w:val="8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587351">
          <w:marLeft w:val="0"/>
          <w:marRight w:val="9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999753">
          <w:marLeft w:val="0"/>
          <w:marRight w:val="8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stackoverflow.com/questions/52697745/how-to-change-all-the-folder-files-permission-private-into-public-in-digital-oce" TargetMode="External"/><Relationship Id="rId3" Type="http://schemas.openxmlformats.org/officeDocument/2006/relationships/settings" Target="settings.xml"/><Relationship Id="rId7" Type="http://schemas.openxmlformats.org/officeDocument/2006/relationships/hyperlink" Target="https://docs.bizflycloud.vn/simple_storage/howtos/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</Pages>
  <Words>126</Words>
  <Characters>72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Thành</dc:creator>
  <cp:keywords/>
  <dc:description/>
  <cp:lastModifiedBy>Long Thành</cp:lastModifiedBy>
  <cp:revision>2</cp:revision>
  <dcterms:created xsi:type="dcterms:W3CDTF">2022-04-09T02:01:00Z</dcterms:created>
  <dcterms:modified xsi:type="dcterms:W3CDTF">2022-04-12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